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F34913" w14:textId="0633A300" w:rsidR="00BC64EB" w:rsidRPr="00BC64EB" w:rsidRDefault="00A3782A" w:rsidP="00BC64EB">
      <w:pPr>
        <w:spacing w:before="120"/>
        <w:rPr>
          <w:rFonts w:ascii="Arial" w:hAnsi="Arial" w:cs="Arial"/>
          <w:sz w:val="24"/>
          <w:szCs w:val="24"/>
        </w:rPr>
      </w:pPr>
      <w:bookmarkStart w:id="0" w:name="_GoBack"/>
      <w:bookmarkEnd w:id="0"/>
      <w:r w:rsidRPr="00A3782A">
        <w:rPr>
          <w:rFonts w:ascii="Arial" w:hAnsi="Arial" w:cs="Arial"/>
          <w:sz w:val="24"/>
          <w:szCs w:val="24"/>
        </w:rPr>
        <w:t>Dragi uč</w:t>
      </w:r>
      <w:r>
        <w:rPr>
          <w:rFonts w:ascii="Arial" w:hAnsi="Arial" w:cs="Arial"/>
          <w:sz w:val="24"/>
          <w:szCs w:val="24"/>
        </w:rPr>
        <w:t>e</w:t>
      </w:r>
      <w:r w:rsidRPr="00A3782A">
        <w:rPr>
          <w:rFonts w:ascii="Arial" w:hAnsi="Arial" w:cs="Arial"/>
          <w:sz w:val="24"/>
          <w:szCs w:val="24"/>
        </w:rPr>
        <w:t xml:space="preserve">nici </w:t>
      </w:r>
      <w:r>
        <w:rPr>
          <w:rFonts w:ascii="Arial" w:hAnsi="Arial" w:cs="Arial"/>
          <w:sz w:val="24"/>
          <w:szCs w:val="24"/>
        </w:rPr>
        <w:t>za danas 30.3.2020.</w:t>
      </w:r>
      <w:r w:rsidRPr="00A3782A">
        <w:rPr>
          <w:rFonts w:ascii="Arial" w:hAnsi="Arial" w:cs="Arial"/>
          <w:sz w:val="24"/>
          <w:szCs w:val="24"/>
        </w:rPr>
        <w:t xml:space="preserve"> pročitajte o aromatskim spojevima u</w:t>
      </w:r>
      <w:r w:rsidRPr="00A3782A">
        <w:rPr>
          <w:sz w:val="24"/>
          <w:szCs w:val="24"/>
        </w:rPr>
        <w:t xml:space="preserve"> </w:t>
      </w:r>
      <w:r w:rsidR="00BC64EB">
        <w:rPr>
          <w:rFonts w:ascii="Arial" w:hAnsi="Arial" w:cs="Arial"/>
          <w:b/>
          <w:sz w:val="24"/>
          <w:szCs w:val="24"/>
          <w:u w:val="single"/>
        </w:rPr>
        <w:t>u</w:t>
      </w:r>
      <w:r w:rsidRPr="00A3782A">
        <w:rPr>
          <w:rFonts w:ascii="Arial" w:hAnsi="Arial" w:cs="Arial"/>
          <w:b/>
          <w:sz w:val="24"/>
          <w:szCs w:val="24"/>
          <w:u w:val="single"/>
        </w:rPr>
        <w:t>džbenik</w:t>
      </w:r>
      <w:r w:rsidR="00BC64EB">
        <w:rPr>
          <w:rFonts w:ascii="Arial" w:hAnsi="Arial" w:cs="Arial"/>
          <w:b/>
          <w:sz w:val="24"/>
          <w:szCs w:val="24"/>
          <w:u w:val="single"/>
        </w:rPr>
        <w:t>u</w:t>
      </w:r>
      <w:r w:rsidRPr="00A3782A">
        <w:rPr>
          <w:rFonts w:ascii="Arial" w:hAnsi="Arial" w:cs="Arial"/>
          <w:b/>
          <w:sz w:val="24"/>
          <w:szCs w:val="24"/>
          <w:u w:val="single"/>
        </w:rPr>
        <w:t xml:space="preserve"> str.89.90.91</w:t>
      </w:r>
      <w:r w:rsidR="00BC64EB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BC64EB">
        <w:rPr>
          <w:rFonts w:ascii="Arial" w:hAnsi="Arial" w:cs="Arial"/>
          <w:bCs/>
          <w:sz w:val="24"/>
          <w:szCs w:val="24"/>
          <w:u w:val="single"/>
        </w:rPr>
        <w:t>Možete</w:t>
      </w:r>
      <w:r w:rsidR="00BC64EB">
        <w:rPr>
          <w:rFonts w:ascii="Arial" w:hAnsi="Arial" w:cs="Arial"/>
          <w:b/>
          <w:sz w:val="24"/>
          <w:szCs w:val="24"/>
          <w:u w:val="single"/>
        </w:rPr>
        <w:t xml:space="preserve"> </w:t>
      </w:r>
      <w:r>
        <w:rPr>
          <w:rFonts w:ascii="Arial" w:hAnsi="Arial" w:cs="Arial"/>
          <w:sz w:val="24"/>
          <w:szCs w:val="24"/>
        </w:rPr>
        <w:t>pogleda</w:t>
      </w:r>
      <w:r w:rsidR="00BC64EB">
        <w:rPr>
          <w:rFonts w:ascii="Arial" w:hAnsi="Arial" w:cs="Arial"/>
          <w:sz w:val="24"/>
          <w:szCs w:val="24"/>
        </w:rPr>
        <w:t>ti</w:t>
      </w:r>
      <w:r>
        <w:rPr>
          <w:rFonts w:ascii="Arial" w:hAnsi="Arial" w:cs="Arial"/>
          <w:sz w:val="24"/>
          <w:szCs w:val="24"/>
        </w:rPr>
        <w:t xml:space="preserve"> na poveznici na internetu </w:t>
      </w:r>
      <w:hyperlink r:id="rId5" w:anchor="video" w:history="1">
        <w:r w:rsidRPr="00A3782A">
          <w:rPr>
            <w:rStyle w:val="Hiperveza"/>
            <w:sz w:val="24"/>
            <w:szCs w:val="24"/>
          </w:rPr>
          <w:t>http://www.eduvizija.hr/portal/lekcija/8-razred-kemija-aromatski-ugljikovodici#video</w:t>
        </w:r>
      </w:hyperlink>
      <w:r>
        <w:rPr>
          <w:sz w:val="24"/>
          <w:szCs w:val="24"/>
        </w:rPr>
        <w:t xml:space="preserve">.    </w:t>
      </w:r>
      <w:r w:rsidRPr="00A3782A">
        <w:rPr>
          <w:rFonts w:ascii="Arial" w:hAnsi="Arial" w:cs="Arial"/>
          <w:sz w:val="24"/>
          <w:szCs w:val="24"/>
        </w:rPr>
        <w:t xml:space="preserve">biti </w:t>
      </w:r>
      <w:r>
        <w:rPr>
          <w:rFonts w:ascii="Arial" w:hAnsi="Arial" w:cs="Arial"/>
          <w:sz w:val="24"/>
          <w:szCs w:val="24"/>
        </w:rPr>
        <w:t>će vam puno jasnije.</w:t>
      </w:r>
      <w:r w:rsidR="00BC64EB" w:rsidRPr="00A3782A">
        <w:rPr>
          <w:rFonts w:ascii="Arial" w:hAnsi="Arial" w:cs="Arial"/>
          <w:sz w:val="24"/>
          <w:szCs w:val="24"/>
        </w:rPr>
        <w:t>Idući sat ćemo ponoviti sve ugljikovodike</w:t>
      </w:r>
      <w:r w:rsidR="00BC64EB">
        <w:rPr>
          <w:rFonts w:ascii="Arial" w:hAnsi="Arial" w:cs="Arial"/>
          <w:sz w:val="24"/>
          <w:szCs w:val="24"/>
        </w:rPr>
        <w:t>.</w:t>
      </w:r>
    </w:p>
    <w:p w14:paraId="5A408AA3" w14:textId="4206006B" w:rsidR="0056012A" w:rsidRPr="00DE2C9E" w:rsidRDefault="0056012A" w:rsidP="00A3782A">
      <w:pPr>
        <w:spacing w:before="120"/>
        <w:rPr>
          <w:rFonts w:ascii="Arial" w:hAnsi="Arial" w:cs="Arial"/>
          <w:b/>
          <w:sz w:val="28"/>
          <w:szCs w:val="28"/>
          <w:u w:val="single"/>
        </w:rPr>
      </w:pPr>
      <w:r w:rsidRPr="00DE2C9E">
        <w:rPr>
          <w:rFonts w:ascii="Arial" w:hAnsi="Arial" w:cs="Arial"/>
          <w:b/>
          <w:sz w:val="28"/>
          <w:szCs w:val="28"/>
          <w:u w:val="single"/>
        </w:rPr>
        <w:t>AROMATSKI UGLJIKOVODICI ILI ARENI</w:t>
      </w:r>
    </w:p>
    <w:p w14:paraId="14F68FB0" w14:textId="77777777" w:rsidR="00A3782A" w:rsidRDefault="00A3782A" w:rsidP="00A3782A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PLAN PLOČ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2"/>
      </w:tblGrid>
      <w:tr w:rsidR="00A3782A" w:rsidRPr="002F7AD1" w14:paraId="3E74806B" w14:textId="77777777" w:rsidTr="00ED43AE">
        <w:tc>
          <w:tcPr>
            <w:tcW w:w="9288" w:type="dxa"/>
          </w:tcPr>
          <w:p w14:paraId="51F31AA5" w14:textId="77777777" w:rsidR="00A3782A" w:rsidRPr="00A3782A" w:rsidRDefault="00A3782A" w:rsidP="00ED43AE">
            <w:pPr>
              <w:spacing w:before="120"/>
              <w:jc w:val="center"/>
              <w:rPr>
                <w:rFonts w:ascii="Arial" w:hAnsi="Arial" w:cs="Arial"/>
                <w:b/>
                <w:sz w:val="20"/>
                <w:szCs w:val="20"/>
                <w:u w:val="single"/>
              </w:rPr>
            </w:pPr>
            <w:r w:rsidRPr="00A3782A">
              <w:rPr>
                <w:rFonts w:ascii="Arial" w:hAnsi="Arial" w:cs="Arial"/>
                <w:b/>
                <w:sz w:val="20"/>
                <w:szCs w:val="20"/>
                <w:u w:val="single"/>
              </w:rPr>
              <w:t>AROMATSKI UGLJIKOVODICI ILI ARENI</w:t>
            </w:r>
          </w:p>
          <w:p w14:paraId="7651FF42" w14:textId="77777777" w:rsidR="00A3782A" w:rsidRPr="00A3782A" w:rsidRDefault="00A3782A" w:rsidP="00A3782A">
            <w:pPr>
              <w:pStyle w:val="Odlomakpopisa"/>
              <w:numPr>
                <w:ilvl w:val="0"/>
                <w:numId w:val="1"/>
              </w:num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>ugljikovodici prstenaste građe</w:t>
            </w:r>
          </w:p>
          <w:p w14:paraId="42BA8694" w14:textId="77777777" w:rsidR="00A3782A" w:rsidRPr="00A3782A" w:rsidRDefault="00A3782A" w:rsidP="00A3782A">
            <w:pPr>
              <w:pStyle w:val="Odlomakpopisa"/>
              <w:numPr>
                <w:ilvl w:val="0"/>
                <w:numId w:val="1"/>
              </w:num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 xml:space="preserve">ime im potječe od grč. </w:t>
            </w:r>
            <w:r w:rsidRPr="00A3782A">
              <w:rPr>
                <w:rFonts w:ascii="Arial" w:hAnsi="Arial" w:cs="Arial"/>
                <w:i/>
                <w:sz w:val="20"/>
                <w:szCs w:val="20"/>
              </w:rPr>
              <w:t>aroma</w:t>
            </w:r>
            <w:r w:rsidRPr="00A3782A">
              <w:rPr>
                <w:rFonts w:ascii="Arial" w:hAnsi="Arial" w:cs="Arial"/>
                <w:sz w:val="20"/>
                <w:szCs w:val="20"/>
              </w:rPr>
              <w:t xml:space="preserve"> – mirisna trava, mirodija</w:t>
            </w:r>
          </w:p>
          <w:p w14:paraId="08C9C27F" w14:textId="77777777" w:rsidR="00A3782A" w:rsidRPr="00A3782A" w:rsidRDefault="00A3782A" w:rsidP="00A3782A">
            <w:pPr>
              <w:pStyle w:val="Odlomakpopisa"/>
              <w:numPr>
                <w:ilvl w:val="0"/>
                <w:numId w:val="1"/>
              </w:numPr>
              <w:tabs>
                <w:tab w:val="left" w:pos="1485"/>
              </w:tabs>
              <w:spacing w:after="0" w:line="240" w:lineRule="auto"/>
              <w:contextualSpacing w:val="0"/>
              <w:rPr>
                <w:rFonts w:ascii="Arial" w:hAnsi="Arial" w:cs="Arial"/>
                <w:sz w:val="20"/>
                <w:szCs w:val="20"/>
                <w:lang w:eastAsia="et-EE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>građu arena prikazujemo s naizmjeničnim jednostrukim i dvostrukim vezama</w:t>
            </w:r>
          </w:p>
          <w:p w14:paraId="3F3736BD" w14:textId="77777777" w:rsidR="00A3782A" w:rsidRPr="00A3782A" w:rsidRDefault="00A3782A" w:rsidP="00ED43AE">
            <w:pPr>
              <w:pStyle w:val="Odlomakpopisa"/>
              <w:tabs>
                <w:tab w:val="num" w:pos="436"/>
                <w:tab w:val="left" w:pos="1485"/>
              </w:tabs>
              <w:spacing w:after="0" w:line="240" w:lineRule="auto"/>
              <w:ind w:left="76"/>
              <w:contextualSpacing w:val="0"/>
              <w:rPr>
                <w:rFonts w:ascii="Arial" w:hAnsi="Arial" w:cs="Arial"/>
                <w:sz w:val="20"/>
                <w:szCs w:val="20"/>
                <w:lang w:eastAsia="et-EE"/>
              </w:rPr>
            </w:pPr>
          </w:p>
          <w:p w14:paraId="443BB7C4" w14:textId="77777777" w:rsidR="00A3782A" w:rsidRPr="00A3782A" w:rsidRDefault="00A3782A" w:rsidP="00ED43AE">
            <w:pPr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b/>
                <w:sz w:val="20"/>
                <w:szCs w:val="20"/>
              </w:rPr>
              <w:t>Benzen</w:t>
            </w:r>
          </w:p>
          <w:p w14:paraId="4205C281" w14:textId="77777777" w:rsidR="00A3782A" w:rsidRPr="00A3782A" w:rsidRDefault="00A3782A" w:rsidP="00A3782A">
            <w:pPr>
              <w:pStyle w:val="Odlomakpopisa"/>
              <w:numPr>
                <w:ilvl w:val="0"/>
                <w:numId w:val="2"/>
              </w:numPr>
              <w:spacing w:after="0" w:line="240" w:lineRule="auto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>najjednostavniji i najvažniji aromatski ugljikovodik</w:t>
            </w:r>
          </w:p>
          <w:p w14:paraId="7203A2B5" w14:textId="77777777" w:rsidR="00A3782A" w:rsidRPr="00A3782A" w:rsidRDefault="00A3782A" w:rsidP="00A3782A">
            <w:pPr>
              <w:pStyle w:val="Odlomakpopisa"/>
              <w:numPr>
                <w:ilvl w:val="0"/>
                <w:numId w:val="2"/>
              </w:numPr>
              <w:spacing w:after="0" w:line="240" w:lineRule="auto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>molekulska formula je C</w:t>
            </w:r>
            <w:r w:rsidRPr="00A3782A">
              <w:rPr>
                <w:rFonts w:ascii="Arial" w:hAnsi="Arial" w:cs="Arial"/>
                <w:sz w:val="20"/>
                <w:szCs w:val="20"/>
                <w:vertAlign w:val="subscript"/>
              </w:rPr>
              <w:t>6</w:t>
            </w:r>
            <w:r w:rsidRPr="00A3782A">
              <w:rPr>
                <w:rFonts w:ascii="Arial" w:hAnsi="Arial" w:cs="Arial"/>
                <w:sz w:val="20"/>
                <w:szCs w:val="20"/>
              </w:rPr>
              <w:t>H</w:t>
            </w:r>
            <w:r w:rsidRPr="00A3782A">
              <w:rPr>
                <w:rFonts w:ascii="Arial" w:hAnsi="Arial" w:cs="Arial"/>
                <w:sz w:val="20"/>
                <w:szCs w:val="20"/>
                <w:vertAlign w:val="subscript"/>
              </w:rPr>
              <w:t>6</w:t>
            </w:r>
          </w:p>
          <w:p w14:paraId="1085DD69" w14:textId="77777777" w:rsidR="00A3782A" w:rsidRPr="00A3782A" w:rsidRDefault="00A3782A" w:rsidP="00A3782A">
            <w:pPr>
              <w:pStyle w:val="Odlomakpopisa"/>
              <w:numPr>
                <w:ilvl w:val="0"/>
                <w:numId w:val="2"/>
              </w:numPr>
              <w:spacing w:after="0" w:line="240" w:lineRule="auto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>strukturu je predložio kemičar F. A. Kekulé</w:t>
            </w:r>
          </w:p>
          <w:p w14:paraId="7A8BCF18" w14:textId="77777777" w:rsidR="00A3782A" w:rsidRPr="00A3782A" w:rsidRDefault="00A3782A" w:rsidP="00A3782A">
            <w:pPr>
              <w:pStyle w:val="Odlomakpopisa"/>
              <w:numPr>
                <w:ilvl w:val="0"/>
                <w:numId w:val="2"/>
              </w:numPr>
              <w:spacing w:after="0" w:line="240" w:lineRule="auto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>načini predočavanja strukturne formule benzena</w:t>
            </w:r>
          </w:p>
          <w:p w14:paraId="6094D6A2" w14:textId="77777777" w:rsidR="00A3782A" w:rsidRPr="00A3782A" w:rsidRDefault="00A3782A" w:rsidP="00ED43AE">
            <w:pPr>
              <w:pStyle w:val="Odlomakpopisa"/>
              <w:spacing w:after="0" w:line="240" w:lineRule="auto"/>
              <w:contextualSpacing w:val="0"/>
              <w:rPr>
                <w:rFonts w:ascii="Arial" w:hAnsi="Arial" w:cs="Arial"/>
                <w:sz w:val="20"/>
                <w:szCs w:val="20"/>
              </w:rPr>
            </w:pPr>
          </w:p>
          <w:p w14:paraId="48FAFC10" w14:textId="77777777" w:rsidR="00A3782A" w:rsidRPr="00A3782A" w:rsidRDefault="00A3782A" w:rsidP="00ED43AE">
            <w:pPr>
              <w:tabs>
                <w:tab w:val="num" w:pos="436"/>
                <w:tab w:val="left" w:pos="1485"/>
              </w:tabs>
              <w:ind w:left="76"/>
              <w:jc w:val="center"/>
              <w:rPr>
                <w:rFonts w:ascii="Arial" w:hAnsi="Arial" w:cs="Arial"/>
                <w:sz w:val="20"/>
                <w:szCs w:val="20"/>
                <w:lang w:eastAsia="et-EE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object w:dxaOrig="5165" w:dyaOrig="1956" w14:anchorId="1CF43D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1.6pt;height:64.8pt" o:ole="">
                  <v:imagedata r:id="rId6" o:title=""/>
                </v:shape>
                <o:OLEObject Type="Embed" ProgID="ChemDraw.Document.6.0" ShapeID="_x0000_i1025" DrawAspect="Content" ObjectID="_1647066378" r:id="rId7"/>
              </w:object>
            </w:r>
          </w:p>
          <w:p w14:paraId="5FA4CB46" w14:textId="77777777" w:rsidR="00A3782A" w:rsidRPr="00A3782A" w:rsidRDefault="00A3782A" w:rsidP="00A3782A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>molekula benzena planarne je građe (svi atomi leže u istoj ravnini)</w:t>
            </w:r>
          </w:p>
          <w:p w14:paraId="501737FC" w14:textId="77777777" w:rsidR="00A3782A" w:rsidRPr="00A3782A" w:rsidRDefault="00A3782A" w:rsidP="00A3782A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>lako je hlapljiva i bezbojna tekućina</w:t>
            </w:r>
          </w:p>
          <w:p w14:paraId="25CBAC8B" w14:textId="77777777" w:rsidR="00A3782A" w:rsidRPr="00A3782A" w:rsidRDefault="00A3782A" w:rsidP="00A3782A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>pare su mu otrovne i kancerogene</w:t>
            </w:r>
          </w:p>
          <w:p w14:paraId="11A71CDA" w14:textId="77777777" w:rsidR="00A3782A" w:rsidRPr="00A3782A" w:rsidRDefault="00A3782A" w:rsidP="00A3782A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>slabo je topljiv u vodi</w:t>
            </w:r>
          </w:p>
          <w:p w14:paraId="530A8E31" w14:textId="77777777" w:rsidR="00A3782A" w:rsidRPr="00A3782A" w:rsidRDefault="00A3782A" w:rsidP="00A3782A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>topljiv je u organskim otapalima</w:t>
            </w:r>
          </w:p>
          <w:p w14:paraId="56FDD414" w14:textId="77777777" w:rsidR="00A3782A" w:rsidRPr="00A3782A" w:rsidRDefault="00A3782A" w:rsidP="00A3782A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>upotrebljava se kao otapalo i polazni spoj u sintezi mnogih organskih spojeva</w:t>
            </w:r>
          </w:p>
          <w:p w14:paraId="62BDDAC8" w14:textId="77777777" w:rsidR="00A3782A" w:rsidRPr="00A3782A" w:rsidRDefault="00A3782A" w:rsidP="00A3782A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>benzen neće obezbojiti bromnu vodu ni otopinu KMnO</w:t>
            </w:r>
            <w:r w:rsidRPr="00A3782A">
              <w:rPr>
                <w:rFonts w:ascii="Arial" w:hAnsi="Arial" w:cs="Arial"/>
                <w:sz w:val="20"/>
                <w:szCs w:val="20"/>
                <w:vertAlign w:val="subscript"/>
              </w:rPr>
              <w:t>4</w:t>
            </w:r>
          </w:p>
          <w:p w14:paraId="2CC24377" w14:textId="2AD149CB" w:rsidR="00A3782A" w:rsidRPr="00A3782A" w:rsidRDefault="00A3782A" w:rsidP="00ED43AE">
            <w:pPr>
              <w:pStyle w:val="Odlomakpopis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 xml:space="preserve">za benzen su važnije reakcije </w:t>
            </w:r>
            <w:r w:rsidRPr="00A3782A">
              <w:rPr>
                <w:rFonts w:ascii="Arial" w:hAnsi="Arial" w:cs="Arial"/>
                <w:b/>
                <w:sz w:val="20"/>
                <w:szCs w:val="20"/>
              </w:rPr>
              <w:t>supstitucije</w:t>
            </w:r>
            <w:r w:rsidRPr="00A3782A">
              <w:rPr>
                <w:rFonts w:ascii="Arial" w:hAnsi="Arial" w:cs="Arial"/>
                <w:sz w:val="20"/>
                <w:szCs w:val="20"/>
              </w:rPr>
              <w:t xml:space="preserve"> nego reakcije adicije</w:t>
            </w:r>
          </w:p>
          <w:p w14:paraId="4328B56D" w14:textId="77777777" w:rsidR="00A3782A" w:rsidRDefault="00A3782A" w:rsidP="00A3782A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A3782A">
              <w:rPr>
                <w:rFonts w:ascii="Arial" w:hAnsi="Arial" w:cs="Arial"/>
                <w:b/>
                <w:sz w:val="20"/>
                <w:szCs w:val="20"/>
              </w:rPr>
              <w:t>Derivati benzena</w:t>
            </w:r>
          </w:p>
          <w:p w14:paraId="0CB19A4E" w14:textId="7D9E762E" w:rsidR="00A3782A" w:rsidRPr="00A3782A" w:rsidRDefault="00A3782A" w:rsidP="00A3782A">
            <w:pPr>
              <w:rPr>
                <w:rFonts w:ascii="Arial" w:hAnsi="Arial" w:cs="Arial"/>
                <w:i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>Derivati benzena – naftalen, antracen, efedrin, acetilsalicilna kiselina itd.</w:t>
            </w:r>
          </w:p>
          <w:p w14:paraId="147960E7" w14:textId="77777777" w:rsidR="00A3782A" w:rsidRPr="00A3782A" w:rsidRDefault="00A3782A" w:rsidP="00ED43AE">
            <w:pPr>
              <w:autoSpaceDE w:val="0"/>
              <w:autoSpaceDN w:val="0"/>
              <w:adjustRightInd w:val="0"/>
              <w:spacing w:after="12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object w:dxaOrig="2434" w:dyaOrig="1938" w14:anchorId="60F60121">
                <v:shape id="_x0000_i1026" type="#_x0000_t75" style="width:85.8pt;height:68.4pt" o:ole="">
                  <v:imagedata r:id="rId8" o:title=""/>
                </v:shape>
                <o:OLEObject Type="Embed" ProgID="ChemDraw.Document.6.0" ShapeID="_x0000_i1026" DrawAspect="Content" ObjectID="_1647066379" r:id="rId9"/>
              </w:object>
            </w:r>
          </w:p>
          <w:p w14:paraId="0F874B19" w14:textId="77777777" w:rsidR="00A3782A" w:rsidRPr="00A3782A" w:rsidRDefault="00A3782A" w:rsidP="00ED43AE">
            <w:pPr>
              <w:autoSpaceDE w:val="0"/>
              <w:autoSpaceDN w:val="0"/>
              <w:adjustRightInd w:val="0"/>
              <w:spacing w:after="120" w:line="240" w:lineRule="auto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i/>
                <w:sz w:val="20"/>
                <w:szCs w:val="20"/>
              </w:rPr>
              <w:t>Naftalen ili naftalin</w:t>
            </w:r>
            <w:r w:rsidRPr="00A3782A">
              <w:rPr>
                <w:rFonts w:ascii="Arial" w:hAnsi="Arial" w:cs="Arial"/>
                <w:sz w:val="20"/>
                <w:szCs w:val="20"/>
              </w:rPr>
              <w:t xml:space="preserve"> (sredstvo protiv moljaca)</w:t>
            </w:r>
          </w:p>
          <w:p w14:paraId="5458B501" w14:textId="77777777" w:rsidR="00A3782A" w:rsidRPr="00A3782A" w:rsidRDefault="00A3782A" w:rsidP="00ED43AE">
            <w:pPr>
              <w:autoSpaceDE w:val="0"/>
              <w:autoSpaceDN w:val="0"/>
              <w:adjustRightInd w:val="0"/>
              <w:spacing w:after="120" w:line="240" w:lineRule="auto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>Derivati benzena sa sljubljenim prstenovima su kancerogeni.</w:t>
            </w:r>
          </w:p>
          <w:p w14:paraId="6A24C6AB" w14:textId="75B6D926" w:rsidR="00A3782A" w:rsidRPr="00A3782A" w:rsidRDefault="00A3782A" w:rsidP="00ED43AE">
            <w:pPr>
              <w:spacing w:after="120" w:line="240" w:lineRule="auto"/>
              <w:rPr>
                <w:rFonts w:ascii="Arial" w:hAnsi="Arial" w:cs="Arial"/>
                <w:sz w:val="20"/>
                <w:szCs w:val="20"/>
              </w:rPr>
            </w:pPr>
            <w:r w:rsidRPr="00A3782A">
              <w:rPr>
                <w:rFonts w:ascii="Arial" w:hAnsi="Arial" w:cs="Arial"/>
                <w:sz w:val="20"/>
                <w:szCs w:val="20"/>
              </w:rPr>
              <w:t>Neki spojevi s benzenskim jezgrama ljekovite su tvari.</w:t>
            </w:r>
            <w:r>
              <w:rPr>
                <w:rFonts w:ascii="Arial" w:hAnsi="Arial" w:cs="Arial"/>
                <w:sz w:val="20"/>
                <w:szCs w:val="20"/>
              </w:rPr>
              <w:t xml:space="preserve"> Npr.</w:t>
            </w:r>
            <w:r w:rsidRPr="00A3782A">
              <w:rPr>
                <w:rFonts w:ascii="Arial" w:hAnsi="Arial" w:cs="Arial"/>
                <w:i/>
                <w:sz w:val="20"/>
                <w:szCs w:val="20"/>
              </w:rPr>
              <w:t>Acetilsalicilna kiselina</w:t>
            </w:r>
            <w:r w:rsidRPr="00A3782A">
              <w:rPr>
                <w:rFonts w:ascii="Arial" w:hAnsi="Arial" w:cs="Arial"/>
                <w:sz w:val="20"/>
                <w:szCs w:val="20"/>
              </w:rPr>
              <w:t xml:space="preserve"> (aspirin) – služi kao analgetik i antipiretik.</w:t>
            </w:r>
          </w:p>
          <w:p w14:paraId="6B33D4B8" w14:textId="02B5751B" w:rsidR="00A3782A" w:rsidRPr="002F7AD1" w:rsidRDefault="00A3782A" w:rsidP="00ED43AE">
            <w:pPr>
              <w:spacing w:after="120" w:line="240" w:lineRule="auto"/>
              <w:rPr>
                <w:rFonts w:ascii="Arial" w:hAnsi="Arial" w:cs="Arial"/>
                <w:b/>
                <w:szCs w:val="20"/>
              </w:rPr>
            </w:pPr>
          </w:p>
        </w:tc>
      </w:tr>
    </w:tbl>
    <w:p w14:paraId="05DA7022" w14:textId="612DC6C9" w:rsidR="00A3782A" w:rsidRPr="00A3782A" w:rsidRDefault="00A3782A"/>
    <w:sectPr w:rsidR="00A3782A" w:rsidRPr="00A3782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EE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80FE1"/>
    <w:multiLevelType w:val="hybridMultilevel"/>
    <w:tmpl w:val="96E66CC4"/>
    <w:lvl w:ilvl="0" w:tplc="0AE8B2B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E31904"/>
    <w:multiLevelType w:val="hybridMultilevel"/>
    <w:tmpl w:val="D4E4BFC8"/>
    <w:lvl w:ilvl="0" w:tplc="0AE8B2B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4F737C3"/>
    <w:multiLevelType w:val="hybridMultilevel"/>
    <w:tmpl w:val="EEA4B250"/>
    <w:lvl w:ilvl="0" w:tplc="0AE8B2B8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012A"/>
    <w:rsid w:val="004C061E"/>
    <w:rsid w:val="0056012A"/>
    <w:rsid w:val="00A236F5"/>
    <w:rsid w:val="00A3782A"/>
    <w:rsid w:val="00BC64EB"/>
    <w:rsid w:val="00C778D8"/>
    <w:rsid w:val="00DE2C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3C53AC57"/>
  <w15:chartTrackingRefBased/>
  <w15:docId w15:val="{7B37A3A1-9876-4652-B4B1-9DC464336E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6012A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qFormat/>
    <w:rsid w:val="0056012A"/>
    <w:pPr>
      <w:ind w:left="720"/>
      <w:contextualSpacing/>
    </w:pPr>
    <w:rPr>
      <w:rFonts w:eastAsia="Times New Roman"/>
      <w:lang w:eastAsia="hr-HR"/>
    </w:rPr>
  </w:style>
  <w:style w:type="character" w:styleId="Hiperveza">
    <w:name w:val="Hyperlink"/>
    <w:basedOn w:val="Zadanifontodlomka"/>
    <w:uiPriority w:val="99"/>
    <w:unhideWhenUsed/>
    <w:rsid w:val="00A3782A"/>
    <w:rPr>
      <w:color w:val="0000FF"/>
      <w:u w:val="single"/>
    </w:rPr>
  </w:style>
  <w:style w:type="character" w:styleId="Nerijeenospominjanje">
    <w:name w:val="Unresolved Mention"/>
    <w:basedOn w:val="Zadanifontodlomka"/>
    <w:uiPriority w:val="99"/>
    <w:semiHidden/>
    <w:unhideWhenUsed/>
    <w:rsid w:val="00A3782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hyperlink" Target="http://www.eduvizija.hr/portal/lekcija/8-razred-kemija-aromatski-ugljikovodici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0</Words>
  <Characters>1373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jana Cvetković-Kižlin</dc:creator>
  <cp:keywords/>
  <dc:description/>
  <cp:lastModifiedBy>Mirjana Cvetković-Kižlin</cp:lastModifiedBy>
  <cp:revision>2</cp:revision>
  <dcterms:created xsi:type="dcterms:W3CDTF">2020-03-30T07:39:00Z</dcterms:created>
  <dcterms:modified xsi:type="dcterms:W3CDTF">2020-03-30T07:39:00Z</dcterms:modified>
</cp:coreProperties>
</file>